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pPr w:leftFromText="180" w:rightFromText="180" w:vertAnchor="page" w:horzAnchor="margin" w:tblpY="376"/>
        <w:tblW w:w="105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80"/>
        <w:gridCol w:w="2382"/>
        <w:gridCol w:w="2475"/>
        <w:gridCol w:w="1707"/>
        <w:gridCol w:w="726"/>
        <w:gridCol w:w="609"/>
        <w:gridCol w:w="711"/>
      </w:tblGrid>
      <w:tr w:rsidR="000F0257" w:rsidRPr="001C3B09" w14:paraId="3F929C82" w14:textId="03B0101A" w:rsidTr="007F4F52">
        <w:trPr>
          <w:trHeight w:val="360"/>
        </w:trPr>
        <w:tc>
          <w:tcPr>
            <w:tcW w:w="1980" w:type="dxa"/>
            <w:vAlign w:val="center"/>
          </w:tcPr>
          <w:p w14:paraId="28B4EA70" w14:textId="7E3B581E" w:rsidR="00E85B48" w:rsidRPr="001C3B09" w:rsidRDefault="00A76F22" w:rsidP="00E904C9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H</w:t>
            </w:r>
            <w:r w:rsidR="00ED0966" w:rsidRPr="001C3B09">
              <w:rPr>
                <w:b/>
                <w:sz w:val="24"/>
                <w:szCs w:val="24"/>
              </w:rPr>
              <w:t xml:space="preserve"> </w:t>
            </w:r>
            <w:r w:rsidR="00DF21BB" w:rsidRPr="001C3B09">
              <w:rPr>
                <w:b/>
                <w:sz w:val="24"/>
                <w:szCs w:val="24"/>
              </w:rPr>
              <w:t xml:space="preserve">Unit </w:t>
            </w:r>
            <w:r>
              <w:rPr>
                <w:b/>
                <w:sz w:val="24"/>
                <w:szCs w:val="24"/>
              </w:rPr>
              <w:t>1</w:t>
            </w:r>
            <w:r w:rsidR="00917BF1">
              <w:rPr>
                <w:b/>
                <w:sz w:val="24"/>
                <w:szCs w:val="24"/>
              </w:rPr>
              <w:t>7</w:t>
            </w:r>
            <w:r w:rsidR="007F4F52" w:rsidRPr="001C3B09">
              <w:rPr>
                <w:b/>
                <w:sz w:val="24"/>
                <w:szCs w:val="24"/>
              </w:rPr>
              <w:t>:</w:t>
            </w:r>
            <w:r w:rsidR="00DF21BB" w:rsidRPr="001C3B09">
              <w:rPr>
                <w:b/>
                <w:sz w:val="24"/>
                <w:szCs w:val="24"/>
              </w:rPr>
              <w:t xml:space="preserve"> </w:t>
            </w:r>
            <w:r w:rsidR="00917BF1">
              <w:rPr>
                <w:b/>
                <w:sz w:val="24"/>
                <w:szCs w:val="24"/>
              </w:rPr>
              <w:t xml:space="preserve"> </w:t>
            </w:r>
            <w:r w:rsidR="00917BF1" w:rsidRPr="00EC549D">
              <w:rPr>
                <w:rFonts w:ascii="Century Gothic" w:hAnsi="Century Gothic"/>
              </w:rPr>
              <w:t xml:space="preserve"> </w:t>
            </w:r>
            <w:r w:rsidR="00917BF1">
              <w:rPr>
                <w:b/>
                <w:sz w:val="24"/>
                <w:szCs w:val="24"/>
              </w:rPr>
              <w:t>Advanced Algebra</w:t>
            </w:r>
          </w:p>
        </w:tc>
        <w:tc>
          <w:tcPr>
            <w:tcW w:w="8610" w:type="dxa"/>
            <w:gridSpan w:val="6"/>
            <w:shd w:val="clear" w:color="auto" w:fill="000000" w:themeFill="text1"/>
            <w:vAlign w:val="center"/>
          </w:tcPr>
          <w:p w14:paraId="14666195" w14:textId="65258F77" w:rsidR="00E85B48" w:rsidRPr="001C3B09" w:rsidRDefault="001E7AF2" w:rsidP="00E904C9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1C3B09">
              <w:rPr>
                <w:b/>
                <w:color w:val="FFFFFF" w:themeColor="background1"/>
                <w:sz w:val="24"/>
                <w:szCs w:val="24"/>
              </w:rPr>
              <w:t>Road Map</w:t>
            </w:r>
          </w:p>
        </w:tc>
      </w:tr>
      <w:tr w:rsidR="000B079A" w:rsidRPr="001C3B09" w14:paraId="06C61167" w14:textId="32188040" w:rsidTr="007F4F52">
        <w:trPr>
          <w:trHeight w:val="324"/>
        </w:trPr>
        <w:tc>
          <w:tcPr>
            <w:tcW w:w="1980" w:type="dxa"/>
            <w:vMerge w:val="restart"/>
          </w:tcPr>
          <w:p w14:paraId="72887347" w14:textId="130A2EFC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  <w:r w:rsidRPr="001C3B09">
              <w:rPr>
                <w:sz w:val="24"/>
                <w:szCs w:val="24"/>
              </w:rPr>
              <w:t xml:space="preserve">In this unit you will </w:t>
            </w:r>
            <w:r w:rsidR="00A772B1" w:rsidRPr="001C3B09">
              <w:rPr>
                <w:sz w:val="24"/>
                <w:szCs w:val="24"/>
              </w:rPr>
              <w:t xml:space="preserve">learn about </w:t>
            </w:r>
            <w:r w:rsidR="00A76F22">
              <w:rPr>
                <w:sz w:val="24"/>
                <w:szCs w:val="24"/>
              </w:rPr>
              <w:t>algebra</w:t>
            </w:r>
            <w:r w:rsidR="00A772B1" w:rsidRPr="001C3B09">
              <w:rPr>
                <w:sz w:val="24"/>
                <w:szCs w:val="24"/>
              </w:rPr>
              <w:t>.</w:t>
            </w:r>
            <w:r w:rsidRPr="001C3B09">
              <w:rPr>
                <w:sz w:val="24"/>
                <w:szCs w:val="24"/>
              </w:rPr>
              <w:t xml:space="preserve"> The aims are as follows:</w:t>
            </w:r>
          </w:p>
          <w:p w14:paraId="4F2EF46A" w14:textId="266CD5A4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  <w:r w:rsidRPr="001C3B09">
              <w:rPr>
                <w:b/>
                <w:sz w:val="24"/>
                <w:szCs w:val="24"/>
              </w:rPr>
              <w:t>LG1</w:t>
            </w:r>
            <w:r w:rsidRPr="001C3B09">
              <w:rPr>
                <w:sz w:val="24"/>
                <w:szCs w:val="24"/>
              </w:rPr>
              <w:t>: Knowledge</w:t>
            </w:r>
          </w:p>
          <w:p w14:paraId="384CC0B5" w14:textId="6E7B450D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  <w:r w:rsidRPr="001C3B09">
              <w:rPr>
                <w:b/>
                <w:sz w:val="24"/>
                <w:szCs w:val="24"/>
              </w:rPr>
              <w:t>LG2</w:t>
            </w:r>
            <w:r w:rsidRPr="001C3B09">
              <w:rPr>
                <w:sz w:val="24"/>
                <w:szCs w:val="24"/>
              </w:rPr>
              <w:t>: Application</w:t>
            </w:r>
          </w:p>
          <w:p w14:paraId="49C0DC09" w14:textId="32861EEB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  <w:r w:rsidRPr="001C3B09">
              <w:rPr>
                <w:b/>
                <w:sz w:val="24"/>
                <w:szCs w:val="24"/>
              </w:rPr>
              <w:t>LG3</w:t>
            </w:r>
            <w:r w:rsidRPr="001C3B09">
              <w:rPr>
                <w:sz w:val="24"/>
                <w:szCs w:val="24"/>
              </w:rPr>
              <w:t>: Skills</w:t>
            </w:r>
          </w:p>
        </w:tc>
        <w:tc>
          <w:tcPr>
            <w:tcW w:w="2382" w:type="dxa"/>
          </w:tcPr>
          <w:p w14:paraId="6578C887" w14:textId="50EEA67F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  <w:r w:rsidRPr="001C3B09">
              <w:rPr>
                <w:sz w:val="24"/>
                <w:szCs w:val="24"/>
              </w:rPr>
              <w:t>Assessment Grades</w:t>
            </w:r>
          </w:p>
        </w:tc>
        <w:tc>
          <w:tcPr>
            <w:tcW w:w="2475" w:type="dxa"/>
          </w:tcPr>
          <w:p w14:paraId="5A99224F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70FCE77F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</w:tr>
      <w:tr w:rsidR="000B079A" w:rsidRPr="001C3B09" w14:paraId="0684188D" w14:textId="7724BD5A" w:rsidTr="007F4F52">
        <w:trPr>
          <w:trHeight w:val="330"/>
        </w:trPr>
        <w:tc>
          <w:tcPr>
            <w:tcW w:w="1980" w:type="dxa"/>
            <w:vMerge/>
          </w:tcPr>
          <w:p w14:paraId="1DEC050A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028A163F" w14:textId="55469138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578114D0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</w:tr>
      <w:tr w:rsidR="000B079A" w:rsidRPr="001C3B09" w14:paraId="3843AE8E" w14:textId="3DEBBB0E" w:rsidTr="007F4F52">
        <w:trPr>
          <w:trHeight w:val="285"/>
        </w:trPr>
        <w:tc>
          <w:tcPr>
            <w:tcW w:w="1980" w:type="dxa"/>
            <w:vMerge/>
          </w:tcPr>
          <w:p w14:paraId="76F948BB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546816E8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1773D4AA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</w:tr>
      <w:tr w:rsidR="000B079A" w:rsidRPr="001C3B09" w14:paraId="28275D4C" w14:textId="0ED34976" w:rsidTr="007F4F52">
        <w:trPr>
          <w:trHeight w:val="255"/>
        </w:trPr>
        <w:tc>
          <w:tcPr>
            <w:tcW w:w="1980" w:type="dxa"/>
            <w:vMerge/>
          </w:tcPr>
          <w:p w14:paraId="613FB33D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63CC1AA7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5AB5F042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</w:tr>
      <w:tr w:rsidR="000B079A" w:rsidRPr="001C3B09" w14:paraId="5878E7ED" w14:textId="7AF594F8" w:rsidTr="007F4F52">
        <w:trPr>
          <w:trHeight w:val="270"/>
        </w:trPr>
        <w:tc>
          <w:tcPr>
            <w:tcW w:w="1980" w:type="dxa"/>
            <w:vMerge/>
          </w:tcPr>
          <w:p w14:paraId="098BF877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59C793AB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3A60DF50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</w:tr>
      <w:tr w:rsidR="000B079A" w:rsidRPr="001C3B09" w14:paraId="7C997B50" w14:textId="3642D52D" w:rsidTr="007F4F52">
        <w:trPr>
          <w:trHeight w:val="315"/>
        </w:trPr>
        <w:tc>
          <w:tcPr>
            <w:tcW w:w="1980" w:type="dxa"/>
            <w:vMerge/>
          </w:tcPr>
          <w:p w14:paraId="02EE26FE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055A847E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3CF8E794" w14:textId="2E0F3903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</w:tr>
      <w:tr w:rsidR="000B079A" w:rsidRPr="001C3B09" w14:paraId="6AAEE81C" w14:textId="77777777" w:rsidTr="007F4F52">
        <w:trPr>
          <w:trHeight w:val="628"/>
        </w:trPr>
        <w:tc>
          <w:tcPr>
            <w:tcW w:w="1980" w:type="dxa"/>
            <w:shd w:val="clear" w:color="auto" w:fill="D9D9D9" w:themeFill="background1" w:themeFillShade="D9"/>
            <w:vAlign w:val="center"/>
          </w:tcPr>
          <w:p w14:paraId="47F3BC38" w14:textId="09FE23E1" w:rsidR="00CE49C5" w:rsidRPr="001C3B09" w:rsidRDefault="001E7AF2" w:rsidP="00E904C9">
            <w:pPr>
              <w:jc w:val="center"/>
              <w:rPr>
                <w:b/>
                <w:sz w:val="24"/>
                <w:szCs w:val="24"/>
              </w:rPr>
            </w:pPr>
            <w:r w:rsidRPr="001C3B09">
              <w:rPr>
                <w:b/>
                <w:sz w:val="24"/>
                <w:szCs w:val="24"/>
              </w:rPr>
              <w:t>Themes</w:t>
            </w:r>
          </w:p>
        </w:tc>
        <w:tc>
          <w:tcPr>
            <w:tcW w:w="6564" w:type="dxa"/>
            <w:gridSpan w:val="3"/>
            <w:shd w:val="clear" w:color="auto" w:fill="D9D9D9" w:themeFill="background1" w:themeFillShade="D9"/>
            <w:vAlign w:val="center"/>
          </w:tcPr>
          <w:p w14:paraId="6C88901A" w14:textId="66EB123D" w:rsidR="00CE49C5" w:rsidRPr="001C3B09" w:rsidRDefault="00831F97" w:rsidP="00E904C9">
            <w:pPr>
              <w:jc w:val="center"/>
              <w:rPr>
                <w:b/>
                <w:sz w:val="24"/>
                <w:szCs w:val="24"/>
              </w:rPr>
            </w:pPr>
            <w:r w:rsidRPr="001C3B09">
              <w:rPr>
                <w:b/>
                <w:sz w:val="24"/>
                <w:szCs w:val="24"/>
              </w:rPr>
              <w:t>Learning Goals/Outcomes</w:t>
            </w:r>
            <w:r w:rsidR="000A4ADB" w:rsidRPr="001C3B09">
              <w:rPr>
                <w:b/>
                <w:sz w:val="24"/>
                <w:szCs w:val="24"/>
              </w:rPr>
              <w:t>/</w:t>
            </w:r>
            <w:r w:rsidR="00584245" w:rsidRPr="001C3B09">
              <w:rPr>
                <w:b/>
                <w:sz w:val="24"/>
                <w:szCs w:val="24"/>
              </w:rPr>
              <w:t>Content</w:t>
            </w:r>
          </w:p>
        </w:tc>
        <w:tc>
          <w:tcPr>
            <w:tcW w:w="726" w:type="dxa"/>
          </w:tcPr>
          <w:p w14:paraId="4E0D1487" w14:textId="16DB7890" w:rsidR="00CE49C5" w:rsidRPr="001C3B09" w:rsidRDefault="003459B1" w:rsidP="00B24E5E">
            <w:pPr>
              <w:rPr>
                <w:sz w:val="24"/>
                <w:szCs w:val="24"/>
              </w:rPr>
            </w:pPr>
            <w:r w:rsidRPr="001C3B09">
              <w:rPr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57216" behindDoc="0" locked="0" layoutInCell="1" allowOverlap="1" wp14:anchorId="7CACE362" wp14:editId="0BA637CF">
                      <wp:simplePos x="0" y="0"/>
                      <wp:positionH relativeFrom="column">
                        <wp:posOffset>17780</wp:posOffset>
                      </wp:positionH>
                      <wp:positionV relativeFrom="paragraph">
                        <wp:posOffset>181610</wp:posOffset>
                      </wp:positionV>
                      <wp:extent cx="1162050" cy="336549"/>
                      <wp:effectExtent l="0" t="0" r="0" b="6985"/>
                      <wp:wrapNone/>
                      <wp:docPr id="8" name="Group 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62050" cy="336549"/>
                                <a:chOff x="0" y="0"/>
                                <a:chExt cx="1162050" cy="336549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" name="Picture 1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  <a:ext uri="{837473B0-CC2E-450A-ABE3-18F120FF3D39}">
                                      <a1611:picAttrSrcUrl xmlns:a1611="http://schemas.microsoft.com/office/drawing/2016/11/main" r:id="rId9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14325" cy="24257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4" name="Picture 4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  <a:ext uri="{837473B0-CC2E-450A-ABE3-18F120FF3D39}">
                                      <a1611:picAttrSrcUrl xmlns:a1611="http://schemas.microsoft.com/office/drawing/2016/11/main" r:id="rId9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 rot="10800000">
                                  <a:off x="847725" y="38100"/>
                                  <a:ext cx="314325" cy="24257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5" name="Picture 5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  <a:ext uri="{837473B0-CC2E-450A-ABE3-18F120FF3D39}">
                                      <a1611:picAttrSrcUrl xmlns:a1611="http://schemas.microsoft.com/office/drawing/2016/11/main" r:id="rId9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 rot="5400000">
                                  <a:off x="467678" y="58102"/>
                                  <a:ext cx="314325" cy="24257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ABEDE87" id="Group 8" o:spid="_x0000_s1026" style="position:absolute;margin-left:1.4pt;margin-top:14.3pt;width:91.5pt;height:26.5pt;z-index:251657216" coordsize="11620,336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Picture 1" o:spid="_x0000_s1027" type="#_x0000_t75" style="position:absolute;width:3143;height:24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">
                        <v:imagedata r:id="rId10" o:title=""/>
                      </v:shape>
                      <v:shape id="Picture 4" o:spid="_x0000_s1028" type="#_x0000_t75" style="position:absolute;left:8477;top:381;width:3143;height:2425;rotation:1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">
                        <v:imagedata r:id="rId10" o:title=""/>
                      </v:shape>
                      <v:shape id="Picture 5" o:spid="_x0000_s1029" type="#_x0000_t75" style="position:absolute;left:4676;top:581;width:3143;height:2426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">
                        <v:imagedata r:id="rId10" o:title=""/>
                      </v:shape>
                    </v:group>
                  </w:pict>
                </mc:Fallback>
              </mc:AlternateContent>
            </w:r>
          </w:p>
        </w:tc>
        <w:tc>
          <w:tcPr>
            <w:tcW w:w="609" w:type="dxa"/>
          </w:tcPr>
          <w:p w14:paraId="66D96C36" w14:textId="1B7552FB" w:rsidR="00CE49C5" w:rsidRPr="001C3B09" w:rsidRDefault="00CE49C5" w:rsidP="00B24E5E">
            <w:pPr>
              <w:rPr>
                <w:sz w:val="24"/>
                <w:szCs w:val="24"/>
              </w:rPr>
            </w:pPr>
          </w:p>
        </w:tc>
        <w:tc>
          <w:tcPr>
            <w:tcW w:w="711" w:type="dxa"/>
          </w:tcPr>
          <w:p w14:paraId="3E194668" w14:textId="793E4BF7" w:rsidR="00CE49C5" w:rsidRPr="001C3B09" w:rsidRDefault="00CE49C5" w:rsidP="00B24E5E">
            <w:pPr>
              <w:rPr>
                <w:sz w:val="24"/>
                <w:szCs w:val="24"/>
              </w:rPr>
            </w:pPr>
          </w:p>
        </w:tc>
      </w:tr>
      <w:tr w:rsidR="00917BF1" w:rsidRPr="001C3B09" w14:paraId="58E06230" w14:textId="360435D8" w:rsidTr="007F4F52">
        <w:trPr>
          <w:trHeight w:val="210"/>
        </w:trPr>
        <w:tc>
          <w:tcPr>
            <w:tcW w:w="1980" w:type="dxa"/>
            <w:vMerge w:val="restart"/>
          </w:tcPr>
          <w:p w14:paraId="59E8F3DE" w14:textId="4EABA964" w:rsidR="00917BF1" w:rsidRPr="001C3B09" w:rsidRDefault="00917BF1" w:rsidP="00917BF1">
            <w:pPr>
              <w:spacing w:after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 xml:space="preserve">17 </w:t>
            </w:r>
            <w:r w:rsidRPr="009A42F5">
              <w:rPr>
                <w:rFonts w:ascii="Century Gothic" w:hAnsi="Century Gothic" w:cstheme="minorHAnsi"/>
                <w:b/>
                <w:sz w:val="20"/>
                <w:szCs w:val="20"/>
              </w:rPr>
              <w:t xml:space="preserve"> </w:t>
            </w:r>
            <w:r w:rsidRPr="00EC549D">
              <w:rPr>
                <w:rFonts w:ascii="Century Gothic" w:hAnsi="Century Gothic"/>
              </w:rPr>
              <w:t xml:space="preserve"> </w:t>
            </w:r>
            <w:r w:rsidRPr="00917BF1">
              <w:rPr>
                <w:sz w:val="24"/>
                <w:szCs w:val="24"/>
              </w:rPr>
              <w:t>Changing the subject of formulae (more complex), algebraic fractions, solving equations arising from algebraic fractions, rationalising surds, proof</w:t>
            </w:r>
          </w:p>
        </w:tc>
        <w:tc>
          <w:tcPr>
            <w:tcW w:w="6564" w:type="dxa"/>
            <w:gridSpan w:val="3"/>
          </w:tcPr>
          <w:p w14:paraId="6211553F" w14:textId="3B188E1F" w:rsidR="00917BF1" w:rsidRPr="001C3B09" w:rsidRDefault="00917BF1" w:rsidP="00917BF1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61C5E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Rationalise the denominator involving surds; </w:t>
            </w:r>
          </w:p>
        </w:tc>
        <w:tc>
          <w:tcPr>
            <w:tcW w:w="726" w:type="dxa"/>
          </w:tcPr>
          <w:p w14:paraId="000DA362" w14:textId="3DC6C58D" w:rsidR="00917BF1" w:rsidRPr="001C3B09" w:rsidRDefault="00917BF1" w:rsidP="00917BF1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E5DF3EC" w14:textId="032C2859" w:rsidR="00917BF1" w:rsidRPr="001C3B09" w:rsidRDefault="00917BF1" w:rsidP="00917BF1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A927ACE" w14:textId="30C6C78F" w:rsidR="00917BF1" w:rsidRPr="001C3B09" w:rsidRDefault="00917BF1" w:rsidP="00917BF1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17BF1" w:rsidRPr="001C3B09" w14:paraId="6905CFC4" w14:textId="77777777" w:rsidTr="007F4F52">
        <w:trPr>
          <w:trHeight w:val="225"/>
        </w:trPr>
        <w:tc>
          <w:tcPr>
            <w:tcW w:w="1980" w:type="dxa"/>
            <w:vMerge/>
          </w:tcPr>
          <w:p w14:paraId="498DDBB4" w14:textId="0BFED127" w:rsidR="00917BF1" w:rsidRPr="001C3B09" w:rsidRDefault="00917BF1" w:rsidP="00917BF1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1477595" w14:textId="028B9650" w:rsidR="00917BF1" w:rsidRPr="001C3B09" w:rsidRDefault="00917BF1" w:rsidP="00917BF1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61C5E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Simplify algebraic fractions; </w:t>
            </w:r>
          </w:p>
        </w:tc>
        <w:tc>
          <w:tcPr>
            <w:tcW w:w="726" w:type="dxa"/>
          </w:tcPr>
          <w:p w14:paraId="6232629A" w14:textId="0FC0279D" w:rsidR="00917BF1" w:rsidRPr="001C3B09" w:rsidRDefault="00917BF1" w:rsidP="00917BF1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41FDA276" w14:textId="2F5D9242" w:rsidR="00917BF1" w:rsidRPr="001C3B09" w:rsidRDefault="00917BF1" w:rsidP="00917BF1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3A4E4DA7" w14:textId="33343823" w:rsidR="00917BF1" w:rsidRPr="001C3B09" w:rsidRDefault="00917BF1" w:rsidP="00917BF1">
            <w:pPr>
              <w:rPr>
                <w:rFonts w:cstheme="minorHAnsi"/>
                <w:sz w:val="24"/>
                <w:szCs w:val="24"/>
              </w:rPr>
            </w:pPr>
          </w:p>
        </w:tc>
      </w:tr>
      <w:tr w:rsidR="00917BF1" w:rsidRPr="001C3B09" w14:paraId="0FBDD03C" w14:textId="77777777" w:rsidTr="007F4F52">
        <w:trPr>
          <w:trHeight w:val="225"/>
        </w:trPr>
        <w:tc>
          <w:tcPr>
            <w:tcW w:w="1980" w:type="dxa"/>
            <w:vMerge/>
          </w:tcPr>
          <w:p w14:paraId="63F525B8" w14:textId="22193692" w:rsidR="00917BF1" w:rsidRPr="001C3B09" w:rsidRDefault="00917BF1" w:rsidP="00917BF1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EB4E1E1" w14:textId="119957F4" w:rsidR="00917BF1" w:rsidRPr="001C3B09" w:rsidRDefault="00917BF1" w:rsidP="00917BF1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61C5E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Multiply and divide algebraic fractions;</w:t>
            </w:r>
          </w:p>
        </w:tc>
        <w:tc>
          <w:tcPr>
            <w:tcW w:w="726" w:type="dxa"/>
          </w:tcPr>
          <w:p w14:paraId="0C4A4D02" w14:textId="77777777" w:rsidR="00917BF1" w:rsidRPr="001C3B09" w:rsidRDefault="00917BF1" w:rsidP="00917BF1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978F828" w14:textId="77777777" w:rsidR="00917BF1" w:rsidRPr="001C3B09" w:rsidRDefault="00917BF1" w:rsidP="00917BF1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0D4D35F" w14:textId="72B059F2" w:rsidR="00917BF1" w:rsidRPr="001C3B09" w:rsidRDefault="00917BF1" w:rsidP="00917BF1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17BF1" w:rsidRPr="001C3B09" w14:paraId="424C1B37" w14:textId="77777777" w:rsidTr="007F4F52">
        <w:trPr>
          <w:trHeight w:val="225"/>
        </w:trPr>
        <w:tc>
          <w:tcPr>
            <w:tcW w:w="1980" w:type="dxa"/>
            <w:vMerge/>
          </w:tcPr>
          <w:p w14:paraId="6E63FB64" w14:textId="77777777" w:rsidR="00917BF1" w:rsidRPr="001C3B09" w:rsidRDefault="00917BF1" w:rsidP="00917BF1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0CB00CE3" w14:textId="3B61B710" w:rsidR="00917BF1" w:rsidRPr="001C3B09" w:rsidRDefault="00917BF1" w:rsidP="00917BF1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61C5E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Solve quadratic equations arising from algebraic fraction equations; </w:t>
            </w:r>
          </w:p>
        </w:tc>
        <w:tc>
          <w:tcPr>
            <w:tcW w:w="726" w:type="dxa"/>
          </w:tcPr>
          <w:p w14:paraId="58EB271F" w14:textId="77777777" w:rsidR="00917BF1" w:rsidRPr="001C3B09" w:rsidRDefault="00917BF1" w:rsidP="00917BF1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5048B51D" w14:textId="77777777" w:rsidR="00917BF1" w:rsidRPr="001C3B09" w:rsidRDefault="00917BF1" w:rsidP="00917BF1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059061C" w14:textId="77777777" w:rsidR="00917BF1" w:rsidRPr="001C3B09" w:rsidRDefault="00917BF1" w:rsidP="00917BF1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17BF1" w:rsidRPr="001C3B09" w14:paraId="062B3143" w14:textId="77777777" w:rsidTr="007F4F52">
        <w:trPr>
          <w:trHeight w:val="225"/>
        </w:trPr>
        <w:tc>
          <w:tcPr>
            <w:tcW w:w="1980" w:type="dxa"/>
            <w:vMerge/>
          </w:tcPr>
          <w:p w14:paraId="22AF1D2A" w14:textId="24A29E59" w:rsidR="00917BF1" w:rsidRPr="001C3B09" w:rsidRDefault="00917BF1" w:rsidP="00917BF1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32FE8BC8" w14:textId="7F3991B5" w:rsidR="00917BF1" w:rsidRPr="001C3B09" w:rsidRDefault="00917BF1" w:rsidP="00917BF1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61C5E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Change the subject of a formula, including cases where the subject occurs on both sides of the formula, or where a power of the subject appears;</w:t>
            </w:r>
          </w:p>
        </w:tc>
        <w:tc>
          <w:tcPr>
            <w:tcW w:w="726" w:type="dxa"/>
          </w:tcPr>
          <w:p w14:paraId="6A4541FC" w14:textId="77777777" w:rsidR="00917BF1" w:rsidRPr="001C3B09" w:rsidRDefault="00917BF1" w:rsidP="00917BF1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7E014193" w14:textId="77777777" w:rsidR="00917BF1" w:rsidRPr="001C3B09" w:rsidRDefault="00917BF1" w:rsidP="00917BF1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13DAD39" w14:textId="7169E308" w:rsidR="00917BF1" w:rsidRPr="001C3B09" w:rsidRDefault="00917BF1" w:rsidP="00917BF1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17BF1" w:rsidRPr="001C3B09" w14:paraId="2B99E937" w14:textId="77777777" w:rsidTr="007F4F52">
        <w:trPr>
          <w:trHeight w:val="225"/>
        </w:trPr>
        <w:tc>
          <w:tcPr>
            <w:tcW w:w="1980" w:type="dxa"/>
            <w:vMerge/>
          </w:tcPr>
          <w:p w14:paraId="1DE0678A" w14:textId="77777777" w:rsidR="00917BF1" w:rsidRPr="001C3B09" w:rsidRDefault="00917BF1" w:rsidP="00917BF1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4F0CC3C" w14:textId="6ECDEE01" w:rsidR="00917BF1" w:rsidRPr="001C3B09" w:rsidRDefault="00917BF1" w:rsidP="00917BF1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61C5E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Change the subject of a formula such as </w:t>
            </w:r>
            <w:r w:rsidRPr="00E61C5E">
              <w:rPr>
                <w:rFonts w:ascii="Century Gothic" w:hAnsi="Century Gothic"/>
                <w:color w:val="222A35" w:themeColor="text2" w:themeShade="80"/>
                <w:position w:val="-26"/>
                <w:sz w:val="20"/>
                <w:szCs w:val="20"/>
              </w:rPr>
              <w:object w:dxaOrig="1040" w:dyaOrig="600" w14:anchorId="01427D4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pt;height:30.75pt" o:ole="">
                  <v:imagedata r:id="rId11" o:title=""/>
                </v:shape>
                <o:OLEObject Type="Embed" ProgID="Equation.DSMT4" ShapeID="_x0000_i1025" DrawAspect="Content" ObjectID="_1649580310" r:id="rId12"/>
              </w:object>
            </w:r>
            <w:r w:rsidRPr="00E61C5E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, where all variables are in the denominators;</w:t>
            </w:r>
          </w:p>
        </w:tc>
        <w:tc>
          <w:tcPr>
            <w:tcW w:w="726" w:type="dxa"/>
          </w:tcPr>
          <w:p w14:paraId="64D7EEFD" w14:textId="77777777" w:rsidR="00917BF1" w:rsidRPr="001C3B09" w:rsidRDefault="00917BF1" w:rsidP="00917BF1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4AF84DE8" w14:textId="77777777" w:rsidR="00917BF1" w:rsidRPr="001C3B09" w:rsidRDefault="00917BF1" w:rsidP="00917BF1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32D189A2" w14:textId="77777777" w:rsidR="00917BF1" w:rsidRPr="001C3B09" w:rsidRDefault="00917BF1" w:rsidP="00917BF1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17BF1" w:rsidRPr="001C3B09" w14:paraId="723E8DCA" w14:textId="77777777" w:rsidTr="007F4F52">
        <w:trPr>
          <w:trHeight w:val="225"/>
        </w:trPr>
        <w:tc>
          <w:tcPr>
            <w:tcW w:w="1980" w:type="dxa"/>
            <w:vMerge/>
          </w:tcPr>
          <w:p w14:paraId="4A94A2E5" w14:textId="77777777" w:rsidR="00917BF1" w:rsidRPr="001C3B09" w:rsidRDefault="00917BF1" w:rsidP="00917BF1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33A02B5" w14:textId="78A9355C" w:rsidR="00917BF1" w:rsidRPr="001C3B09" w:rsidRDefault="00917BF1" w:rsidP="00917BF1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61C5E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Solve ‘Show that’ and proof questions using consecutive integers (</w:t>
            </w:r>
            <w:r w:rsidRPr="00E61C5E">
              <w:rPr>
                <w:rFonts w:ascii="Century Gothic" w:hAnsi="Century Gothic" w:cs="Times New Roman"/>
                <w:i/>
                <w:color w:val="222A35" w:themeColor="text2" w:themeShade="80"/>
                <w:sz w:val="20"/>
                <w:szCs w:val="20"/>
              </w:rPr>
              <w:t>n</w:t>
            </w:r>
            <w:r w:rsidRPr="00E61C5E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, </w:t>
            </w:r>
            <w:r w:rsidRPr="00E61C5E">
              <w:rPr>
                <w:rFonts w:ascii="Century Gothic" w:hAnsi="Century Gothic" w:cs="Times New Roman"/>
                <w:i/>
                <w:color w:val="222A35" w:themeColor="text2" w:themeShade="80"/>
                <w:sz w:val="20"/>
                <w:szCs w:val="20"/>
              </w:rPr>
              <w:t>n</w:t>
            </w:r>
            <w:r w:rsidRPr="00E61C5E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 + 1), squares </w:t>
            </w:r>
            <w:r w:rsidRPr="00E61C5E">
              <w:rPr>
                <w:rFonts w:ascii="Century Gothic" w:hAnsi="Century Gothic" w:cs="Times New Roman"/>
                <w:i/>
                <w:color w:val="222A35" w:themeColor="text2" w:themeShade="80"/>
                <w:sz w:val="20"/>
                <w:szCs w:val="20"/>
              </w:rPr>
              <w:t>a</w:t>
            </w:r>
            <w:r w:rsidRPr="00E61C5E">
              <w:rPr>
                <w:rFonts w:ascii="Century Gothic" w:hAnsi="Century Gothic"/>
                <w:color w:val="222A35" w:themeColor="text2" w:themeShade="80"/>
                <w:sz w:val="20"/>
                <w:szCs w:val="20"/>
                <w:vertAlign w:val="superscript"/>
              </w:rPr>
              <w:t>2</w:t>
            </w:r>
            <w:r w:rsidRPr="00E61C5E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, </w:t>
            </w:r>
            <w:r w:rsidRPr="00E61C5E">
              <w:rPr>
                <w:rFonts w:ascii="Century Gothic" w:hAnsi="Century Gothic" w:cs="Times New Roman"/>
                <w:i/>
                <w:color w:val="222A35" w:themeColor="text2" w:themeShade="80"/>
                <w:sz w:val="20"/>
                <w:szCs w:val="20"/>
              </w:rPr>
              <w:t>b</w:t>
            </w:r>
            <w:r w:rsidRPr="00E61C5E">
              <w:rPr>
                <w:rFonts w:ascii="Century Gothic" w:hAnsi="Century Gothic"/>
                <w:color w:val="222A35" w:themeColor="text2" w:themeShade="80"/>
                <w:sz w:val="20"/>
                <w:szCs w:val="20"/>
                <w:vertAlign w:val="superscript"/>
              </w:rPr>
              <w:t>2</w:t>
            </w:r>
            <w:r w:rsidRPr="00E61C5E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, even numbers 2</w:t>
            </w:r>
            <w:r w:rsidRPr="00E61C5E">
              <w:rPr>
                <w:rFonts w:ascii="Century Gothic" w:hAnsi="Century Gothic" w:cs="Times New Roman"/>
                <w:i/>
                <w:color w:val="222A35" w:themeColor="text2" w:themeShade="80"/>
                <w:sz w:val="20"/>
                <w:szCs w:val="20"/>
              </w:rPr>
              <w:t>n</w:t>
            </w:r>
            <w:r w:rsidRPr="00E61C5E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, odd numbers 2</w:t>
            </w:r>
            <w:r w:rsidRPr="00E61C5E">
              <w:rPr>
                <w:rFonts w:ascii="Century Gothic" w:hAnsi="Century Gothic" w:cs="Times New Roman"/>
                <w:i/>
                <w:color w:val="222A35" w:themeColor="text2" w:themeShade="80"/>
                <w:sz w:val="20"/>
                <w:szCs w:val="20"/>
              </w:rPr>
              <w:t>n</w:t>
            </w:r>
            <w:r w:rsidRPr="00E61C5E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 +1; </w:t>
            </w:r>
          </w:p>
        </w:tc>
        <w:tc>
          <w:tcPr>
            <w:tcW w:w="726" w:type="dxa"/>
          </w:tcPr>
          <w:p w14:paraId="2386B997" w14:textId="77777777" w:rsidR="00917BF1" w:rsidRPr="001C3B09" w:rsidRDefault="00917BF1" w:rsidP="00917BF1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028A958C" w14:textId="77777777" w:rsidR="00917BF1" w:rsidRPr="001C3B09" w:rsidRDefault="00917BF1" w:rsidP="00917BF1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997DE79" w14:textId="77777777" w:rsidR="00917BF1" w:rsidRPr="001C3B09" w:rsidRDefault="00917BF1" w:rsidP="00917BF1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17BF1" w:rsidRPr="001C3B09" w14:paraId="342EEABA" w14:textId="77777777" w:rsidTr="007F4F52">
        <w:trPr>
          <w:trHeight w:val="225"/>
        </w:trPr>
        <w:tc>
          <w:tcPr>
            <w:tcW w:w="1980" w:type="dxa"/>
            <w:vMerge/>
          </w:tcPr>
          <w:p w14:paraId="64D27A50" w14:textId="77777777" w:rsidR="00917BF1" w:rsidRPr="001C3B09" w:rsidRDefault="00917BF1" w:rsidP="00917BF1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79AB39AF" w14:textId="22B9E1FA" w:rsidR="00917BF1" w:rsidRPr="001C3B09" w:rsidRDefault="00917BF1" w:rsidP="00917BF1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61C5E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Use function notation;</w:t>
            </w:r>
          </w:p>
        </w:tc>
        <w:tc>
          <w:tcPr>
            <w:tcW w:w="726" w:type="dxa"/>
          </w:tcPr>
          <w:p w14:paraId="38D0DA9F" w14:textId="77777777" w:rsidR="00917BF1" w:rsidRPr="001C3B09" w:rsidRDefault="00917BF1" w:rsidP="00917BF1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3F5FDCE7" w14:textId="77777777" w:rsidR="00917BF1" w:rsidRPr="001C3B09" w:rsidRDefault="00917BF1" w:rsidP="00917BF1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BAA6D46" w14:textId="77777777" w:rsidR="00917BF1" w:rsidRPr="001C3B09" w:rsidRDefault="00917BF1" w:rsidP="00917BF1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17BF1" w:rsidRPr="001C3B09" w14:paraId="3D0036B7" w14:textId="77777777" w:rsidTr="007F4F52">
        <w:trPr>
          <w:trHeight w:val="225"/>
        </w:trPr>
        <w:tc>
          <w:tcPr>
            <w:tcW w:w="1980" w:type="dxa"/>
            <w:vMerge/>
          </w:tcPr>
          <w:p w14:paraId="29FFE572" w14:textId="77777777" w:rsidR="00917BF1" w:rsidRPr="001C3B09" w:rsidRDefault="00917BF1" w:rsidP="00917BF1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5911FE89" w14:textId="4E42AD45" w:rsidR="00917BF1" w:rsidRPr="001C3B09" w:rsidRDefault="00917BF1" w:rsidP="00917BF1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61C5E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Find f(</w:t>
            </w:r>
            <w:r w:rsidRPr="00E61C5E">
              <w:rPr>
                <w:rFonts w:ascii="Century Gothic" w:hAnsi="Century Gothic" w:cs="Times New Roman"/>
                <w:i/>
                <w:color w:val="222A35" w:themeColor="text2" w:themeShade="80"/>
                <w:sz w:val="20"/>
                <w:szCs w:val="20"/>
              </w:rPr>
              <w:t>x</w:t>
            </w:r>
            <w:r w:rsidRPr="00E61C5E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) + g(</w:t>
            </w:r>
            <w:r w:rsidRPr="00E61C5E">
              <w:rPr>
                <w:rFonts w:ascii="Century Gothic" w:hAnsi="Century Gothic" w:cs="Times New Roman"/>
                <w:i/>
                <w:color w:val="222A35" w:themeColor="text2" w:themeShade="80"/>
                <w:sz w:val="20"/>
                <w:szCs w:val="20"/>
              </w:rPr>
              <w:t>x</w:t>
            </w:r>
            <w:r w:rsidRPr="00E61C5E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) and f(</w:t>
            </w:r>
            <w:r w:rsidRPr="00E61C5E">
              <w:rPr>
                <w:rFonts w:ascii="Century Gothic" w:hAnsi="Century Gothic" w:cs="Times New Roman"/>
                <w:i/>
                <w:color w:val="222A35" w:themeColor="text2" w:themeShade="80"/>
                <w:sz w:val="20"/>
                <w:szCs w:val="20"/>
              </w:rPr>
              <w:t>x</w:t>
            </w:r>
            <w:r w:rsidRPr="00E61C5E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) – g(</w:t>
            </w:r>
            <w:r w:rsidRPr="00E61C5E">
              <w:rPr>
                <w:rFonts w:ascii="Century Gothic" w:hAnsi="Century Gothic" w:cs="Times New Roman"/>
                <w:i/>
                <w:color w:val="222A35" w:themeColor="text2" w:themeShade="80"/>
                <w:sz w:val="20"/>
                <w:szCs w:val="20"/>
              </w:rPr>
              <w:t>x</w:t>
            </w:r>
            <w:r w:rsidRPr="00E61C5E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), 2f(</w:t>
            </w:r>
            <w:r w:rsidRPr="00E61C5E">
              <w:rPr>
                <w:rFonts w:ascii="Century Gothic" w:hAnsi="Century Gothic" w:cs="Times New Roman"/>
                <w:i/>
                <w:color w:val="222A35" w:themeColor="text2" w:themeShade="80"/>
                <w:sz w:val="20"/>
                <w:szCs w:val="20"/>
              </w:rPr>
              <w:t>x</w:t>
            </w:r>
            <w:r w:rsidRPr="00E61C5E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), f(3</w:t>
            </w:r>
            <w:r w:rsidRPr="00E61C5E">
              <w:rPr>
                <w:rFonts w:ascii="Century Gothic" w:hAnsi="Century Gothic" w:cs="Times New Roman"/>
                <w:i/>
                <w:color w:val="222A35" w:themeColor="text2" w:themeShade="80"/>
                <w:sz w:val="20"/>
                <w:szCs w:val="20"/>
              </w:rPr>
              <w:t>x</w:t>
            </w:r>
            <w:r w:rsidRPr="00E61C5E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) etc algebraically; </w:t>
            </w:r>
          </w:p>
        </w:tc>
        <w:tc>
          <w:tcPr>
            <w:tcW w:w="726" w:type="dxa"/>
          </w:tcPr>
          <w:p w14:paraId="225EA97C" w14:textId="77777777" w:rsidR="00917BF1" w:rsidRPr="001C3B09" w:rsidRDefault="00917BF1" w:rsidP="00917BF1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2498BA1D" w14:textId="77777777" w:rsidR="00917BF1" w:rsidRPr="001C3B09" w:rsidRDefault="00917BF1" w:rsidP="00917BF1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228A9A1" w14:textId="77777777" w:rsidR="00917BF1" w:rsidRPr="001C3B09" w:rsidRDefault="00917BF1" w:rsidP="00917BF1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17BF1" w:rsidRPr="001C3B09" w14:paraId="0536636B" w14:textId="77777777" w:rsidTr="007F4F52">
        <w:trPr>
          <w:trHeight w:val="225"/>
        </w:trPr>
        <w:tc>
          <w:tcPr>
            <w:tcW w:w="1980" w:type="dxa"/>
            <w:vMerge/>
          </w:tcPr>
          <w:p w14:paraId="4C7AC261" w14:textId="3B03A8B2" w:rsidR="00917BF1" w:rsidRPr="001C3B09" w:rsidRDefault="00917BF1" w:rsidP="00917BF1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1C7FE625" w14:textId="23F12DE5" w:rsidR="00917BF1" w:rsidRPr="001C3B09" w:rsidRDefault="00917BF1" w:rsidP="00917BF1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61C5E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Find the inverse of a linear function;</w:t>
            </w:r>
          </w:p>
        </w:tc>
        <w:tc>
          <w:tcPr>
            <w:tcW w:w="726" w:type="dxa"/>
          </w:tcPr>
          <w:p w14:paraId="71ACEA49" w14:textId="77777777" w:rsidR="00917BF1" w:rsidRPr="001C3B09" w:rsidRDefault="00917BF1" w:rsidP="00917BF1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1A4F25A" w14:textId="77777777" w:rsidR="00917BF1" w:rsidRPr="001C3B09" w:rsidRDefault="00917BF1" w:rsidP="00917BF1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7FF215AC" w14:textId="77777777" w:rsidR="00917BF1" w:rsidRPr="001C3B09" w:rsidRDefault="00917BF1" w:rsidP="00917BF1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17BF1" w:rsidRPr="001C3B09" w14:paraId="3BB51C01" w14:textId="77777777" w:rsidTr="007F4F52">
        <w:trPr>
          <w:trHeight w:val="225"/>
        </w:trPr>
        <w:tc>
          <w:tcPr>
            <w:tcW w:w="1980" w:type="dxa"/>
            <w:vMerge/>
          </w:tcPr>
          <w:p w14:paraId="0025F6CF" w14:textId="77777777" w:rsidR="00917BF1" w:rsidRPr="001C3B09" w:rsidRDefault="00917BF1" w:rsidP="00917BF1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B7A0331" w14:textId="5037317B" w:rsidR="00917BF1" w:rsidRPr="001C3B09" w:rsidRDefault="00917BF1" w:rsidP="00917BF1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61C5E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Know that f</w:t>
            </w:r>
            <w:r w:rsidRPr="00E61C5E">
              <w:rPr>
                <w:rFonts w:ascii="Century Gothic" w:hAnsi="Century Gothic"/>
                <w:color w:val="222A35" w:themeColor="text2" w:themeShade="80"/>
                <w:sz w:val="20"/>
                <w:szCs w:val="20"/>
                <w:vertAlign w:val="superscript"/>
              </w:rPr>
              <w:t xml:space="preserve"> –1</w:t>
            </w:r>
            <w:r w:rsidRPr="00E61C5E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(</w:t>
            </w:r>
            <w:r w:rsidRPr="00E61C5E">
              <w:rPr>
                <w:rFonts w:ascii="Century Gothic" w:hAnsi="Century Gothic" w:cs="Times New Roman"/>
                <w:i/>
                <w:color w:val="222A35" w:themeColor="text2" w:themeShade="80"/>
                <w:sz w:val="20"/>
                <w:szCs w:val="20"/>
              </w:rPr>
              <w:t>x</w:t>
            </w:r>
            <w:r w:rsidRPr="00E61C5E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) refers to the inverse function;</w:t>
            </w:r>
          </w:p>
        </w:tc>
        <w:tc>
          <w:tcPr>
            <w:tcW w:w="726" w:type="dxa"/>
          </w:tcPr>
          <w:p w14:paraId="22D95E26" w14:textId="77777777" w:rsidR="00917BF1" w:rsidRPr="001C3B09" w:rsidRDefault="00917BF1" w:rsidP="00917BF1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07FD9686" w14:textId="77777777" w:rsidR="00917BF1" w:rsidRPr="001C3B09" w:rsidRDefault="00917BF1" w:rsidP="00917BF1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2684476E" w14:textId="77777777" w:rsidR="00917BF1" w:rsidRPr="001C3B09" w:rsidRDefault="00917BF1" w:rsidP="00917BF1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17BF1" w:rsidRPr="001C3B09" w14:paraId="29EFC7E4" w14:textId="77777777" w:rsidTr="007F4F52">
        <w:trPr>
          <w:trHeight w:val="225"/>
        </w:trPr>
        <w:tc>
          <w:tcPr>
            <w:tcW w:w="1980" w:type="dxa"/>
            <w:vMerge/>
          </w:tcPr>
          <w:p w14:paraId="2D4257CC" w14:textId="77777777" w:rsidR="00917BF1" w:rsidRPr="001C3B09" w:rsidRDefault="00917BF1" w:rsidP="00917BF1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652EFF61" w14:textId="652BF647" w:rsidR="00917BF1" w:rsidRPr="001C3B09" w:rsidRDefault="00917BF1" w:rsidP="00917BF1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E61C5E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For two functions f(</w:t>
            </w:r>
            <w:r w:rsidRPr="00E61C5E">
              <w:rPr>
                <w:rFonts w:ascii="Century Gothic" w:hAnsi="Century Gothic" w:cs="Times New Roman"/>
                <w:i/>
                <w:color w:val="222A35" w:themeColor="text2" w:themeShade="80"/>
                <w:sz w:val="20"/>
                <w:szCs w:val="20"/>
              </w:rPr>
              <w:t>x</w:t>
            </w:r>
            <w:r w:rsidRPr="00E61C5E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) and g(</w:t>
            </w:r>
            <w:r w:rsidRPr="00E61C5E">
              <w:rPr>
                <w:rFonts w:ascii="Century Gothic" w:hAnsi="Century Gothic" w:cs="Times New Roman"/>
                <w:i/>
                <w:color w:val="222A35" w:themeColor="text2" w:themeShade="80"/>
                <w:sz w:val="20"/>
                <w:szCs w:val="20"/>
              </w:rPr>
              <w:t>x</w:t>
            </w:r>
            <w:r w:rsidRPr="00E61C5E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), find gf(</w:t>
            </w:r>
            <w:r w:rsidRPr="00E61C5E">
              <w:rPr>
                <w:rFonts w:ascii="Century Gothic" w:hAnsi="Century Gothic" w:cs="Times New Roman"/>
                <w:i/>
                <w:color w:val="222A35" w:themeColor="text2" w:themeShade="80"/>
                <w:sz w:val="20"/>
                <w:szCs w:val="20"/>
              </w:rPr>
              <w:t>x</w:t>
            </w:r>
            <w:r w:rsidRPr="00E61C5E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).</w:t>
            </w:r>
          </w:p>
        </w:tc>
        <w:tc>
          <w:tcPr>
            <w:tcW w:w="726" w:type="dxa"/>
          </w:tcPr>
          <w:p w14:paraId="57081703" w14:textId="77777777" w:rsidR="00917BF1" w:rsidRPr="001C3B09" w:rsidRDefault="00917BF1" w:rsidP="00917BF1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6C67A1B5" w14:textId="77777777" w:rsidR="00917BF1" w:rsidRPr="001C3B09" w:rsidRDefault="00917BF1" w:rsidP="00917BF1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EB391DE" w14:textId="77777777" w:rsidR="00917BF1" w:rsidRPr="001C3B09" w:rsidRDefault="00917BF1" w:rsidP="00917BF1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</w:tbl>
    <w:p w14:paraId="3F6EA0B4" w14:textId="6DCC73F0" w:rsidR="0032573D" w:rsidRDefault="00A76F22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89FFEC3" wp14:editId="618C5206">
                <wp:simplePos x="0" y="0"/>
                <wp:positionH relativeFrom="margin">
                  <wp:align>left</wp:align>
                </wp:positionH>
                <wp:positionV relativeFrom="paragraph">
                  <wp:posOffset>5720715</wp:posOffset>
                </wp:positionV>
                <wp:extent cx="6734175" cy="1724025"/>
                <wp:effectExtent l="0" t="0" r="28575" b="28575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34175" cy="17240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90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3CF8437" w14:textId="77777777" w:rsidR="00A76F22" w:rsidRPr="001C3B09" w:rsidRDefault="00A76F22" w:rsidP="00A76F22">
                            <w:pPr>
                              <w:spacing w:after="0"/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 w:rsidRPr="001C3B09">
                              <w:rPr>
                                <w:b/>
                                <w:sz w:val="24"/>
                                <w:szCs w:val="24"/>
                              </w:rPr>
                              <w:t xml:space="preserve">Links: </w:t>
                            </w:r>
                          </w:p>
                          <w:p w14:paraId="4B0FD9FE" w14:textId="22EF6A02" w:rsidR="00A76F22" w:rsidRPr="001C3B09" w:rsidRDefault="00A76F22" w:rsidP="00A76F22">
                            <w:pPr>
                              <w:spacing w:after="0"/>
                              <w:rPr>
                                <w:sz w:val="24"/>
                                <w:szCs w:val="24"/>
                              </w:rPr>
                            </w:pPr>
                            <w:r w:rsidRPr="001C3B09">
                              <w:rPr>
                                <w:sz w:val="24"/>
                                <w:szCs w:val="24"/>
                              </w:rPr>
                              <w:t xml:space="preserve">LG1: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You will </w:t>
                            </w:r>
                            <w:r w:rsidR="00917BF1">
                              <w:rPr>
                                <w:sz w:val="24"/>
                                <w:szCs w:val="24"/>
                              </w:rPr>
                              <w:t xml:space="preserve">rationalise denominators, rearrange complex formulae, manipulate algebraic fractions and find inverse and compound functions. </w:t>
                            </w:r>
                          </w:p>
                          <w:p w14:paraId="3A2ABEF7" w14:textId="3FED8419" w:rsidR="00A76F22" w:rsidRPr="001C3B09" w:rsidRDefault="00A76F22" w:rsidP="00A76F22">
                            <w:pPr>
                              <w:spacing w:after="0"/>
                              <w:rPr>
                                <w:sz w:val="24"/>
                                <w:szCs w:val="24"/>
                              </w:rPr>
                            </w:pPr>
                            <w:r w:rsidRPr="001C3B09">
                              <w:rPr>
                                <w:sz w:val="24"/>
                                <w:szCs w:val="24"/>
                              </w:rPr>
                              <w:t>LG2: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1C3B09">
                              <w:rPr>
                                <w:sz w:val="24"/>
                                <w:szCs w:val="24"/>
                              </w:rPr>
                              <w:t xml:space="preserve">You will apply </w:t>
                            </w:r>
                            <w:r w:rsidR="00917BF1">
                              <w:rPr>
                                <w:sz w:val="24"/>
                                <w:szCs w:val="24"/>
                              </w:rPr>
                              <w:t xml:space="preserve">algebraic processes to construct algebraic proofs and solve equations with algebraic fractions. </w:t>
                            </w:r>
                            <w:r w:rsidRPr="00A76F22">
                              <w:rPr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Pr="001C3B09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14:paraId="14ECCD78" w14:textId="6CEAB578" w:rsidR="00A76F22" w:rsidRPr="001C3B09" w:rsidRDefault="00A76F22" w:rsidP="00A76F22">
                            <w:pPr>
                              <w:spacing w:after="0"/>
                              <w:rPr>
                                <w:sz w:val="24"/>
                                <w:szCs w:val="24"/>
                              </w:rPr>
                            </w:pPr>
                            <w:r w:rsidRPr="001C3B09">
                              <w:rPr>
                                <w:sz w:val="24"/>
                                <w:szCs w:val="24"/>
                              </w:rPr>
                              <w:t xml:space="preserve">LG3: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You will use your problem solving skills and mastery of </w:t>
                            </w:r>
                            <w:r w:rsidR="00917BF1">
                              <w:rPr>
                                <w:sz w:val="24"/>
                                <w:szCs w:val="24"/>
                              </w:rPr>
                              <w:t xml:space="preserve">algebra to form and solve equations expressed using function notation.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Pr="001C3B09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89FFEC3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0;margin-top:450.45pt;width:530.25pt;height:135.75pt;z-index:251659264;visibility:visible;mso-wrap-style:square;mso-height-percent:0;mso-wrap-distance-left:9pt;mso-wrap-distance-top:0;mso-wrap-distance-right:9pt;mso-wrap-distance-bottom:0;mso-position-horizontal:left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" fillcolor="white [3201]" strokeweight="1.5pt">
                <v:textbox>
                  <w:txbxContent>
                    <w:p w14:paraId="03CF8437" w14:textId="77777777" w:rsidR="00A76F22" w:rsidRPr="001C3B09" w:rsidRDefault="00A76F22" w:rsidP="00A76F22">
                      <w:pPr>
                        <w:spacing w:after="0"/>
                        <w:rPr>
                          <w:b/>
                          <w:sz w:val="24"/>
                          <w:szCs w:val="24"/>
                        </w:rPr>
                      </w:pPr>
                      <w:r w:rsidRPr="001C3B09">
                        <w:rPr>
                          <w:b/>
                          <w:sz w:val="24"/>
                          <w:szCs w:val="24"/>
                        </w:rPr>
                        <w:t xml:space="preserve">Links: </w:t>
                      </w:r>
                    </w:p>
                    <w:p w14:paraId="4B0FD9FE" w14:textId="22EF6A02" w:rsidR="00A76F22" w:rsidRPr="001C3B09" w:rsidRDefault="00A76F22" w:rsidP="00A76F22">
                      <w:pPr>
                        <w:spacing w:after="0"/>
                        <w:rPr>
                          <w:sz w:val="24"/>
                          <w:szCs w:val="24"/>
                        </w:rPr>
                      </w:pPr>
                      <w:r w:rsidRPr="001C3B09">
                        <w:rPr>
                          <w:sz w:val="24"/>
                          <w:szCs w:val="24"/>
                        </w:rPr>
                        <w:t xml:space="preserve">LG1: </w:t>
                      </w:r>
                      <w:r>
                        <w:rPr>
                          <w:sz w:val="24"/>
                          <w:szCs w:val="24"/>
                        </w:rPr>
                        <w:t xml:space="preserve">You will </w:t>
                      </w:r>
                      <w:r w:rsidR="00917BF1">
                        <w:rPr>
                          <w:sz w:val="24"/>
                          <w:szCs w:val="24"/>
                        </w:rPr>
                        <w:t xml:space="preserve">rationalise denominators, rearrange complex formulae, manipulate algebraic fractions and find inverse and compound functions. </w:t>
                      </w:r>
                    </w:p>
                    <w:p w14:paraId="3A2ABEF7" w14:textId="3FED8419" w:rsidR="00A76F22" w:rsidRPr="001C3B09" w:rsidRDefault="00A76F22" w:rsidP="00A76F22">
                      <w:pPr>
                        <w:spacing w:after="0"/>
                        <w:rPr>
                          <w:sz w:val="24"/>
                          <w:szCs w:val="24"/>
                        </w:rPr>
                      </w:pPr>
                      <w:r w:rsidRPr="001C3B09">
                        <w:rPr>
                          <w:sz w:val="24"/>
                          <w:szCs w:val="24"/>
                        </w:rPr>
                        <w:t>LG2:</w:t>
                      </w:r>
                      <w:r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1C3B09">
                        <w:rPr>
                          <w:sz w:val="24"/>
                          <w:szCs w:val="24"/>
                        </w:rPr>
                        <w:t xml:space="preserve">You will apply </w:t>
                      </w:r>
                      <w:r w:rsidR="00917BF1">
                        <w:rPr>
                          <w:sz w:val="24"/>
                          <w:szCs w:val="24"/>
                        </w:rPr>
                        <w:t xml:space="preserve">algebraic processes to construct algebraic proofs and solve equations with algebraic fractions. </w:t>
                      </w:r>
                      <w:r w:rsidRPr="00A76F22">
                        <w:rPr>
                          <w:sz w:val="24"/>
                          <w:szCs w:val="24"/>
                        </w:rPr>
                        <w:t xml:space="preserve">  </w:t>
                      </w:r>
                      <w:r w:rsidRPr="001C3B09">
                        <w:rPr>
                          <w:sz w:val="24"/>
                          <w:szCs w:val="24"/>
                        </w:rPr>
                        <w:t xml:space="preserve"> </w:t>
                      </w:r>
                    </w:p>
                    <w:p w14:paraId="14ECCD78" w14:textId="6CEAB578" w:rsidR="00A76F22" w:rsidRPr="001C3B09" w:rsidRDefault="00A76F22" w:rsidP="00A76F22">
                      <w:pPr>
                        <w:spacing w:after="0"/>
                        <w:rPr>
                          <w:sz w:val="24"/>
                          <w:szCs w:val="24"/>
                        </w:rPr>
                      </w:pPr>
                      <w:r w:rsidRPr="001C3B09">
                        <w:rPr>
                          <w:sz w:val="24"/>
                          <w:szCs w:val="24"/>
                        </w:rPr>
                        <w:t xml:space="preserve">LG3: </w:t>
                      </w:r>
                      <w:r>
                        <w:rPr>
                          <w:sz w:val="24"/>
                          <w:szCs w:val="24"/>
                        </w:rPr>
                        <w:t xml:space="preserve">You will use your problem solving skills and mastery of </w:t>
                      </w:r>
                      <w:r w:rsidR="00917BF1">
                        <w:rPr>
                          <w:sz w:val="24"/>
                          <w:szCs w:val="24"/>
                        </w:rPr>
                        <w:t xml:space="preserve">algebra to form and solve equations expressed using function notation. </w:t>
                      </w:r>
                      <w:r>
                        <w:rPr>
                          <w:sz w:val="24"/>
                          <w:szCs w:val="24"/>
                        </w:rPr>
                        <w:t xml:space="preserve">  </w:t>
                      </w:r>
                      <w:r w:rsidRPr="001C3B09">
                        <w:rPr>
                          <w:sz w:val="24"/>
                          <w:szCs w:val="24"/>
                        </w:rPr>
                        <w:t xml:space="preserve">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sectPr w:rsidR="0032573D" w:rsidSect="0033675A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1231A7D"/>
    <w:multiLevelType w:val="hybridMultilevel"/>
    <w:tmpl w:val="DA5CBEA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B33C56"/>
    <w:multiLevelType w:val="hybridMultilevel"/>
    <w:tmpl w:val="483EE1C0"/>
    <w:lvl w:ilvl="0" w:tplc="9FBEB8BE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1F4675F9"/>
    <w:multiLevelType w:val="hybridMultilevel"/>
    <w:tmpl w:val="5E7AC3E6"/>
    <w:lvl w:ilvl="0" w:tplc="FFB8E928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586702A"/>
    <w:multiLevelType w:val="hybridMultilevel"/>
    <w:tmpl w:val="F852FA3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DB2DE1"/>
    <w:multiLevelType w:val="hybridMultilevel"/>
    <w:tmpl w:val="19BC97A6"/>
    <w:lvl w:ilvl="0" w:tplc="08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76F9085B"/>
    <w:multiLevelType w:val="hybridMultilevel"/>
    <w:tmpl w:val="78FCD05A"/>
    <w:lvl w:ilvl="0" w:tplc="48D69C62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4"/>
  </w:num>
  <w:num w:numId="5">
    <w:abstractNumId w:val="5"/>
  </w:num>
  <w:num w:numId="6">
    <w:abstractNumId w:val="2"/>
  </w:num>
  <w:num w:numId="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E0ABA"/>
    <w:rsid w:val="00033CD4"/>
    <w:rsid w:val="00074F30"/>
    <w:rsid w:val="000A4ADB"/>
    <w:rsid w:val="000B079A"/>
    <w:rsid w:val="000F0257"/>
    <w:rsid w:val="00134D1B"/>
    <w:rsid w:val="00136E93"/>
    <w:rsid w:val="001C3968"/>
    <w:rsid w:val="001C3B09"/>
    <w:rsid w:val="001E6A96"/>
    <w:rsid w:val="001E7AF2"/>
    <w:rsid w:val="00274AAC"/>
    <w:rsid w:val="002A28AD"/>
    <w:rsid w:val="002F259E"/>
    <w:rsid w:val="0032573D"/>
    <w:rsid w:val="0033675A"/>
    <w:rsid w:val="003459B1"/>
    <w:rsid w:val="003B3F69"/>
    <w:rsid w:val="003C6DFD"/>
    <w:rsid w:val="0045037A"/>
    <w:rsid w:val="00470D54"/>
    <w:rsid w:val="00471B37"/>
    <w:rsid w:val="00497578"/>
    <w:rsid w:val="004C50D5"/>
    <w:rsid w:val="004D42C0"/>
    <w:rsid w:val="004D4AD1"/>
    <w:rsid w:val="00500F22"/>
    <w:rsid w:val="00511099"/>
    <w:rsid w:val="00523203"/>
    <w:rsid w:val="00584245"/>
    <w:rsid w:val="00642A9E"/>
    <w:rsid w:val="00703757"/>
    <w:rsid w:val="0071141E"/>
    <w:rsid w:val="00761238"/>
    <w:rsid w:val="0079299F"/>
    <w:rsid w:val="007955C7"/>
    <w:rsid w:val="007B3CE3"/>
    <w:rsid w:val="007D0FDE"/>
    <w:rsid w:val="007D4110"/>
    <w:rsid w:val="007F2842"/>
    <w:rsid w:val="007F4F52"/>
    <w:rsid w:val="007F5001"/>
    <w:rsid w:val="00827835"/>
    <w:rsid w:val="00831F97"/>
    <w:rsid w:val="00832361"/>
    <w:rsid w:val="008A1A2A"/>
    <w:rsid w:val="008B5004"/>
    <w:rsid w:val="008D491A"/>
    <w:rsid w:val="008E416C"/>
    <w:rsid w:val="00905CE7"/>
    <w:rsid w:val="00917BF1"/>
    <w:rsid w:val="00971232"/>
    <w:rsid w:val="009A33DF"/>
    <w:rsid w:val="009D7C2F"/>
    <w:rsid w:val="009F6D57"/>
    <w:rsid w:val="00A4322C"/>
    <w:rsid w:val="00A76F22"/>
    <w:rsid w:val="00A772B1"/>
    <w:rsid w:val="00A962AA"/>
    <w:rsid w:val="00AA2260"/>
    <w:rsid w:val="00AE0ABA"/>
    <w:rsid w:val="00B23497"/>
    <w:rsid w:val="00B24E5E"/>
    <w:rsid w:val="00B85982"/>
    <w:rsid w:val="00BC1C13"/>
    <w:rsid w:val="00C010E9"/>
    <w:rsid w:val="00C46DA0"/>
    <w:rsid w:val="00C7069B"/>
    <w:rsid w:val="00CE49C5"/>
    <w:rsid w:val="00CF284B"/>
    <w:rsid w:val="00D137E1"/>
    <w:rsid w:val="00DF21BB"/>
    <w:rsid w:val="00E048FE"/>
    <w:rsid w:val="00E27C22"/>
    <w:rsid w:val="00E50992"/>
    <w:rsid w:val="00E54214"/>
    <w:rsid w:val="00E85B48"/>
    <w:rsid w:val="00E904C9"/>
    <w:rsid w:val="00ED0966"/>
    <w:rsid w:val="00F15695"/>
    <w:rsid w:val="00FF50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37E4D36"/>
  <w15:chartTrackingRefBased/>
  <w15:docId w15:val="{9D0A7B8D-6756-482F-A8B0-F7E78AF7F7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CE49C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F025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0257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0F0257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0F025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140414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ntTable" Target="fontTable.xml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wmf"/><Relationship Id="rId5" Type="http://schemas.openxmlformats.org/officeDocument/2006/relationships/styles" Target="styles.xml"/><Relationship Id="rId10" Type="http://schemas.openxmlformats.org/officeDocument/2006/relationships/image" Target="media/image2.png"/><Relationship Id="rId4" Type="http://schemas.openxmlformats.org/officeDocument/2006/relationships/numbering" Target="numbering.xml"/><Relationship Id="rId9" Type="http://schemas.openxmlformats.org/officeDocument/2006/relationships/hyperlink" Target="https://commons.wikimedia.org/wiki/File:Thumbs_up_font_awesome.svg" TargetMode="External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BF0E80F59BB104798E222572B3D5FDE" ma:contentTypeVersion="12" ma:contentTypeDescription="Create a new document." ma:contentTypeScope="" ma:versionID="6d3ace640bf360eaecbf916c3d376203">
  <xsd:schema xmlns:xsd="http://www.w3.org/2001/XMLSchema" xmlns:xs="http://www.w3.org/2001/XMLSchema" xmlns:p="http://schemas.microsoft.com/office/2006/metadata/properties" xmlns:ns2="3cde8ce8-497b-4d58-ad3b-77e996642cc8" xmlns:ns3="1c2ace7b-0193-49d6-b28f-a6c5f1daf0a8" targetNamespace="http://schemas.microsoft.com/office/2006/metadata/properties" ma:root="true" ma:fieldsID="68de4921ee568875b070f02223174350" ns2:_="" ns3:_="">
    <xsd:import namespace="3cde8ce8-497b-4d58-ad3b-77e996642cc8"/>
    <xsd:import namespace="1c2ace7b-0193-49d6-b28f-a6c5f1daf0a8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MediaServiceOCR" minOccurs="0"/>
                <xsd:element ref="ns3:MediaServiceEventHashCode" minOccurs="0"/>
                <xsd:element ref="ns3:MediaServiceGenerationTime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cde8ce8-497b-4d58-ad3b-77e996642cc8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c2ace7b-0193-49d6-b28f-a6c5f1daf0a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2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3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4" nillable="true" ma:displayName="MediaServiceLocation" ma:description="" ma:internalName="MediaServiceLocation" ma:readOnly="true">
      <xsd:simpleType>
        <xsd:restriction base="dms:Text"/>
      </xsd:simpleType>
    </xsd:element>
    <xsd:element name="MediaServiceOCR" ma:index="15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E70551C-6138-4A5B-8960-52DD39942F4A}"/>
</file>

<file path=customXml/itemProps2.xml><?xml version="1.0" encoding="utf-8"?>
<ds:datastoreItem xmlns:ds="http://schemas.openxmlformats.org/officeDocument/2006/customXml" ds:itemID="{FFD825FF-2ED0-4064-8AE3-B1EE90CA2DB8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AFCB55CE-E318-4D1D-ADEA-60C606145150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86</Words>
  <Characters>106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ycherley, Scott</dc:creator>
  <cp:keywords/>
  <dc:description/>
  <cp:lastModifiedBy>Katy Dale</cp:lastModifiedBy>
  <cp:revision>3</cp:revision>
  <cp:lastPrinted>2019-06-10T12:24:00Z</cp:lastPrinted>
  <dcterms:created xsi:type="dcterms:W3CDTF">2020-04-28T10:54:00Z</dcterms:created>
  <dcterms:modified xsi:type="dcterms:W3CDTF">2020-04-28T10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BF0E80F59BB104798E222572B3D5FDE</vt:lpwstr>
  </property>
</Properties>
</file>